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60" r:id="rId2"/>
    <p:sldId id="261" r:id="rId3"/>
    <p:sldId id="264" r:id="rId4"/>
    <p:sldId id="265" r:id="rId5"/>
    <p:sldId id="272" r:id="rId6"/>
    <p:sldId id="273" r:id="rId7"/>
    <p:sldId id="282" r:id="rId8"/>
    <p:sldId id="274" r:id="rId9"/>
    <p:sldId id="283" r:id="rId10"/>
    <p:sldId id="276" r:id="rId11"/>
    <p:sldId id="277" r:id="rId12"/>
    <p:sldId id="278" r:id="rId13"/>
    <p:sldId id="279" r:id="rId14"/>
    <p:sldId id="280" r:id="rId15"/>
    <p:sldId id="281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D282E9"/>
    <a:srgbClr val="023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8DB67F2B-FB2D-4DC1-AE07-A9A375179B0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74C2478D-4590-453F-BA98-607C81258FF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7C0161D-EA6A-41A8-87DE-5E12D2DEB5FF}" type="slidenum">
              <a:rPr lang="zh-CN" altLang="en-US">
                <a:latin typeface="Arial" panose="020B0604020202020204" pitchFamily="34" charset="0"/>
              </a:rPr>
              <a:t>3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813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813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E158988-9C2D-4C7D-8152-B106A1E8FB2F}" type="slidenum">
              <a:rPr lang="zh-CN" altLang="en-US">
                <a:latin typeface="Arial" panose="020B0604020202020204" pitchFamily="34" charset="0"/>
              </a:rPr>
              <a:t>14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017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EF329E-AA10-40F5-8EB9-A4840267395F}" type="slidenum">
              <a:rPr lang="zh-CN" altLang="en-US">
                <a:latin typeface="Arial" panose="020B0604020202020204" pitchFamily="34" charset="0"/>
              </a:rPr>
              <a:t>15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CDF02C6-1953-4C76-8727-5127C953953B}" type="slidenum">
              <a:rPr lang="zh-CN" altLang="en-US">
                <a:latin typeface="Arial" panose="020B0604020202020204" pitchFamily="34" charset="0"/>
              </a:rPr>
              <a:t>4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DB1D571-4F0E-4FC0-B30B-F82DC0D8046D}" type="slidenum">
              <a:rPr lang="zh-CN" altLang="en-US">
                <a:latin typeface="Arial" panose="020B0604020202020204" pitchFamily="34" charset="0"/>
              </a:rPr>
              <a:t>5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37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DC39779-A963-4FF6-8420-F2A9A162E3A3}" type="slidenum">
              <a:rPr lang="zh-CN" altLang="en-US">
                <a:latin typeface="Arial" panose="020B0604020202020204" pitchFamily="34" charset="0"/>
              </a:rPr>
              <a:t>6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686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06BE931-B701-42EE-9713-8931072EAC86}" type="slidenum">
              <a:rPr lang="zh-CN" altLang="en-US">
                <a:latin typeface="Arial" panose="020B0604020202020204" pitchFamily="34" charset="0"/>
              </a:rPr>
              <a:t>8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993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392DF75-AE67-4228-B772-6FA73483B4FD}" type="slidenum">
              <a:rPr lang="zh-CN" altLang="en-US">
                <a:latin typeface="Arial" panose="020B0604020202020204" pitchFamily="34" charset="0"/>
              </a:rPr>
              <a:t>10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198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19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589033F-D9CF-488B-8DC3-36DAA8C443FD}" type="slidenum">
              <a:rPr lang="zh-CN" altLang="en-US">
                <a:latin typeface="Arial" panose="020B0604020202020204" pitchFamily="34" charset="0"/>
              </a:rPr>
              <a:t>11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403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D957DE1-8B9A-4CCE-9FAF-22F810A9EF83}" type="slidenum">
              <a:rPr lang="zh-CN" altLang="en-US">
                <a:latin typeface="Arial" panose="020B0604020202020204" pitchFamily="34" charset="0"/>
              </a:rPr>
              <a:t>12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608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60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9FB9454-6611-4C9A-BDDF-8BC0EA6B4338}" type="slidenum">
              <a:rPr lang="zh-CN" altLang="en-US">
                <a:latin typeface="Arial" panose="020B0604020202020204" pitchFamily="34" charset="0"/>
              </a:rPr>
              <a:t>13</a:t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49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70F26A-ECEF-4114-BFA6-31F7CD2C183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E41233-20D8-431D-8F5E-A5EB3C1DC1F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E42306-7654-4DA2-90AC-A6EFC6D250E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79A83-D837-4EEF-A32E-8D6D454D76E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042EE-76F0-4FC5-BABB-F9F3C07D13F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F96C95-9AFB-4370-89FF-D7E0617E202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5850F6-69C7-4016-8E91-8239EAF601F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8E875A-E4A6-41BA-BB36-B068931B7F9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6683B7-BD5F-4711-A5FB-D551383D9FE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0E1621-2F01-4A35-A3B9-6D0472C3654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8F739F-6D40-464E-AB75-A259B5B669D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8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0D1D2B-D422-4448-B330-1AF0435FE6B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C279F1-5C1C-4A2D-AE57-5DAAE9E7803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BCA5BA-1337-4DE8-A2DC-915A84C5A20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9F68FC-AD1C-4150-A504-D22EF6755C8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问题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D928E5-4BE6-48C1-AAF9-B1FB8CE6DB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C1BB38-FF7D-42A9-A2C7-D5CE5A5CEFA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64B66C-DDB8-41F2-B6BA-B5C19AF6765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C19658-8131-4CBA-A1C4-52D4FEA6465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C2BEF91-A3AC-4924-8150-56D0263D511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9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GIF"/><Relationship Id="rId5" Type="http://schemas.openxmlformats.org/officeDocument/2006/relationships/image" Target="../media/image36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1539875"/>
            <a:ext cx="9144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48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5 </a:t>
            </a:r>
            <a:r>
              <a:rPr lang="zh-CN" altLang="en-US" sz="48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式的加法与减法</a:t>
            </a:r>
            <a:endParaRPr lang="en-US" altLang="zh-CN" sz="4800" kern="1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algn="ctr">
              <a:lnSpc>
                <a:spcPct val="150000"/>
              </a:lnSpc>
              <a:defRPr/>
            </a:pPr>
            <a:r>
              <a:rPr lang="zh-CN" altLang="en-US" sz="3600" kern="1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3600" kern="1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600" kern="10" dirty="0" smtClean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</a:t>
            </a:r>
            <a:r>
              <a:rPr lang="zh-CN" altLang="en-US" sz="3600" kern="1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5338839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762000" y="1608138"/>
            <a:ext cx="2209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sz="2800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解：原式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255838" y="3648075"/>
          <a:ext cx="3886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r:id="rId4" imgW="2755900" imgH="596900" progId="Equation.3">
                  <p:embed/>
                </p:oleObj>
              </mc:Choice>
              <mc:Fallback>
                <p:oleObj r:id="rId4" imgW="2755900" imgH="596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3648075"/>
                        <a:ext cx="38862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55838" y="4667250"/>
          <a:ext cx="25542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r:id="rId6" imgW="1778635" imgH="609600" progId="Equation.3">
                  <p:embed/>
                </p:oleObj>
              </mc:Choice>
              <mc:Fallback>
                <p:oleObj r:id="rId6" imgW="1778635" imgH="60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667250"/>
                        <a:ext cx="25542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5208588" y="5648325"/>
          <a:ext cx="11922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r:id="rId8" imgW="965835" imgH="596900" progId="Equation.DSMT4">
                  <p:embed/>
                </p:oleObj>
              </mc:Choice>
              <mc:Fallback>
                <p:oleObj r:id="rId8" imgW="965835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5648325"/>
                        <a:ext cx="1192212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2019300" y="519113"/>
          <a:ext cx="30480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r:id="rId10" imgW="2411730" imgH="622300" progId="Equation.3">
                  <p:embed/>
                </p:oleObj>
              </mc:Choice>
              <mc:Fallback>
                <p:oleObj r:id="rId10" imgW="2411730" imgH="622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519113"/>
                        <a:ext cx="304800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55838" y="1381125"/>
          <a:ext cx="373697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r:id="rId12" imgW="1828800" imgH="431800" progId="Equation.3">
                  <p:embed/>
                </p:oleObj>
              </mc:Choice>
              <mc:Fallback>
                <p:oleObj r:id="rId12" imgW="1828800" imgH="431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1381125"/>
                        <a:ext cx="373697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255838" y="2547938"/>
          <a:ext cx="46037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r:id="rId14" imgW="3276600" imgH="647700" progId="Equation.3">
                  <p:embed/>
                </p:oleObj>
              </mc:Choice>
              <mc:Fallback>
                <p:oleObj r:id="rId14" imgW="3276600" imgH="647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2547938"/>
                        <a:ext cx="46037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762000" y="658813"/>
            <a:ext cx="13160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solidFill>
                  <a:srgbClr val="FF00FF"/>
                </a:solidFill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计算</a:t>
            </a:r>
          </a:p>
        </p:txBody>
      </p:sp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2255838" y="5700713"/>
          <a:ext cx="2952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1" r:id="rId16" imgW="2146935" imgH="596900" progId="Equation.3">
                  <p:embed/>
                </p:oleObj>
              </mc:Choice>
              <mc:Fallback>
                <p:oleObj r:id="rId16" imgW="2146935" imgH="596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700713"/>
                        <a:ext cx="29527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92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732088" y="3362325"/>
          <a:ext cx="36083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r:id="rId4" imgW="2057400" imgH="444500" progId="Equation.DSMT4">
                  <p:embed/>
                </p:oleObj>
              </mc:Choice>
              <mc:Fallback>
                <p:oleObj r:id="rId4" imgW="205740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3362325"/>
                        <a:ext cx="360838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732088" y="4594225"/>
          <a:ext cx="5699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r:id="rId6" imgW="432435" imgH="622935" progId="Equation.3">
                  <p:embed/>
                </p:oleObj>
              </mc:Choice>
              <mc:Fallback>
                <p:oleObj r:id="rId6" imgW="432435" imgH="6229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594225"/>
                        <a:ext cx="5699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143000" y="2339975"/>
            <a:ext cx="167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sz="2800" b="1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解：原式</a:t>
            </a:r>
          </a:p>
        </p:txBody>
      </p:sp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2514600" y="1076325"/>
          <a:ext cx="36036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r:id="rId8" imgW="3529330" imgH="673100" progId="Equation.3">
                  <p:embed/>
                </p:oleObj>
              </mc:Choice>
              <mc:Fallback>
                <p:oleObj r:id="rId8" imgW="3529330" imgH="673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76325"/>
                        <a:ext cx="36036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732088" y="2170113"/>
          <a:ext cx="34401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r:id="rId10" imgW="1790700" imgH="482600" progId="Equation.DSMT4">
                  <p:embed/>
                </p:oleObj>
              </mc:Choice>
              <mc:Fallback>
                <p:oleObj r:id="rId10" imgW="17907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170113"/>
                        <a:ext cx="34401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143000" y="1196975"/>
            <a:ext cx="13160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FF"/>
                </a:solidFill>
                <a:latin typeface="Times New Roman Italic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</a:rPr>
              <a:t>计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  <p:bldP spid="102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 Box 2"/>
          <p:cNvSpPr txBox="1">
            <a:spLocks noChangeArrowheads="1"/>
          </p:cNvSpPr>
          <p:nvPr/>
        </p:nvSpPr>
        <p:spPr bwMode="auto">
          <a:xfrm>
            <a:off x="969963" y="773113"/>
            <a:ext cx="13160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FF00FF"/>
                </a:solidFill>
                <a:latin typeface="Times New Roman Italic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>
                <a:latin typeface="Times New Roman Italic" pitchFamily="18" charset="0"/>
                <a:ea typeface="黑体" panose="02010609060101010101" pitchFamily="49" charset="-122"/>
              </a:rPr>
              <a:t>计算</a:t>
            </a:r>
          </a:p>
        </p:txBody>
      </p:sp>
      <p:graphicFrame>
        <p:nvGraphicFramePr>
          <p:cNvPr id="43010" name="Object 3"/>
          <p:cNvGraphicFramePr>
            <a:graphicFrameLocks noChangeAspect="1"/>
          </p:cNvGraphicFramePr>
          <p:nvPr/>
        </p:nvGraphicFramePr>
        <p:xfrm>
          <a:off x="2286000" y="493713"/>
          <a:ext cx="377666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r:id="rId4" imgW="2146935" imgH="558800" progId="Equation.3">
                  <p:embed/>
                </p:oleObj>
              </mc:Choice>
              <mc:Fallback>
                <p:oleObj r:id="rId4" imgW="2146935" imgH="558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3713"/>
                        <a:ext cx="377666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969963" y="2032000"/>
            <a:ext cx="1670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zh-CN" sz="28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解：原式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570163" y="1892300"/>
          <a:ext cx="3124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r:id="rId6" imgW="1105535" imgH="279400" progId="Equation.3">
                  <p:embed/>
                </p:oleObj>
              </mc:Choice>
              <mc:Fallback>
                <p:oleObj r:id="rId6" imgW="1105535" imgH="27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1892300"/>
                        <a:ext cx="31242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570163" y="2882900"/>
          <a:ext cx="24384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r:id="rId8" imgW="660400" imgH="228600" progId="Equation.3">
                  <p:embed/>
                </p:oleObj>
              </mc:Choice>
              <mc:Fallback>
                <p:oleObj r:id="rId8" imgW="6604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882900"/>
                        <a:ext cx="24384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AutoShape 7" descr="指点"/>
          <p:cNvSpPr>
            <a:spLocks noChangeAspect="1" noChangeArrowheads="1"/>
          </p:cNvSpPr>
          <p:nvPr/>
        </p:nvSpPr>
        <p:spPr bwMode="auto">
          <a:xfrm>
            <a:off x="377825" y="5427663"/>
            <a:ext cx="1143000" cy="1096962"/>
          </a:xfrm>
          <a:prstGeom prst="actionButtonBlank">
            <a:avLst/>
          </a:prstGeom>
          <a:blipFill dpi="0" rotWithShape="0">
            <a:blip r:embed="rId10"/>
            <a:srcRect/>
            <a:stretch>
              <a:fillRect/>
            </a:stretch>
          </a:blipFill>
          <a:ln w="9525">
            <a:solidFill>
              <a:srgbClr val="800080"/>
            </a:solidFill>
            <a:miter lim="800000"/>
          </a:ln>
          <a:effectLst>
            <a:prstShdw prst="shdw17" dist="17961" dir="2700000">
              <a:srgbClr val="4D004D"/>
            </a:prstShdw>
          </a:effectLst>
        </p:spPr>
        <p:txBody>
          <a:bodyPr wrap="none" anchor="ctr"/>
          <a:lstStyle/>
          <a:p>
            <a:endParaRPr lang="zh-CN" altLang="en-US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6392" name="AutoShape 8"/>
          <p:cNvSpPr>
            <a:spLocks noChangeArrowheads="1"/>
          </p:cNvSpPr>
          <p:nvPr/>
        </p:nvSpPr>
        <p:spPr bwMode="auto">
          <a:xfrm>
            <a:off x="1055688" y="4265613"/>
            <a:ext cx="3124200" cy="728662"/>
          </a:xfrm>
          <a:prstGeom prst="cloudCallout">
            <a:avLst>
              <a:gd name="adj1" fmla="val -40391"/>
              <a:gd name="adj2" fmla="val 143386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zh-CN" sz="24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这么算简单！</a:t>
            </a:r>
          </a:p>
        </p:txBody>
      </p:sp>
      <p:pic>
        <p:nvPicPr>
          <p:cNvPr id="16393" name="Picture 9" descr="AG00029_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021513" y="4994275"/>
            <a:ext cx="17145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AutoShape 10"/>
          <p:cNvSpPr>
            <a:spLocks noChangeArrowheads="1"/>
          </p:cNvSpPr>
          <p:nvPr/>
        </p:nvSpPr>
        <p:spPr bwMode="auto">
          <a:xfrm>
            <a:off x="4899025" y="3649663"/>
            <a:ext cx="3581400" cy="838200"/>
          </a:xfrm>
          <a:prstGeom prst="cloudCallout">
            <a:avLst>
              <a:gd name="adj1" fmla="val 29921"/>
              <a:gd name="adj2" fmla="val 154546"/>
            </a:avLst>
          </a:prstGeom>
          <a:solidFill>
            <a:schemeClr val="accent4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zh-CN" sz="2400" b="1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这种算法正确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91" grpId="0" animBg="1"/>
      <p:bldP spid="16392" grpId="0" animBg="1"/>
      <p:bldP spid="1639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7" name="Object 2"/>
          <p:cNvGraphicFramePr>
            <a:graphicFrameLocks noChangeAspect="1"/>
          </p:cNvGraphicFramePr>
          <p:nvPr/>
        </p:nvGraphicFramePr>
        <p:xfrm>
          <a:off x="2068513" y="762000"/>
          <a:ext cx="43434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r:id="rId4" imgW="2146935" imgH="558800" progId="Equation.3">
                  <p:embed/>
                </p:oleObj>
              </mc:Choice>
              <mc:Fallback>
                <p:oleObj r:id="rId4" imgW="2146935" imgH="558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762000"/>
                        <a:ext cx="4343400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WordArt 3"/>
          <p:cNvSpPr>
            <a:spLocks noChangeArrowheads="1" noChangeShapeType="1" noTextEdit="1"/>
          </p:cNvSpPr>
          <p:nvPr/>
        </p:nvSpPr>
        <p:spPr bwMode="auto">
          <a:xfrm rot="4813423">
            <a:off x="-241300" y="2682876"/>
            <a:ext cx="3216275" cy="717550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1139"/>
              </a:avLst>
            </a:prstTxWarp>
          </a:bodyPr>
          <a:lstStyle/>
          <a:p>
            <a:pPr algn="ctr" fontAlgn="auto"/>
            <a:r>
              <a:rPr lang="zh-CN" altLang="en-US" sz="3600" kern="10">
                <a:ln w="9525">
                  <a:solidFill>
                    <a:srgbClr val="800000"/>
                  </a:solidFill>
                  <a:round/>
                </a:ln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应该这样算！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992313" y="2362200"/>
          <a:ext cx="39624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r:id="rId6" imgW="2121535" imgH="558800" progId="Equation.3">
                  <p:embed/>
                </p:oleObj>
              </mc:Choice>
              <mc:Fallback>
                <p:oleObj r:id="rId6" imgW="2121535" imgH="558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2362200"/>
                        <a:ext cx="39624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068513" y="3962400"/>
          <a:ext cx="24384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r:id="rId8" imgW="1029335" imgH="647700" progId="Equation.3">
                  <p:embed/>
                </p:oleObj>
              </mc:Choice>
              <mc:Fallback>
                <p:oleObj r:id="rId8" imgW="1029335" imgH="647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3962400"/>
                        <a:ext cx="24384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4919663" y="5000625"/>
            <a:ext cx="3352800" cy="1150938"/>
          </a:xfrm>
          <a:prstGeom prst="wedgeRectCallout">
            <a:avLst>
              <a:gd name="adj1" fmla="val -55838"/>
              <a:gd name="adj2" fmla="val -139796"/>
            </a:avLst>
          </a:prstGeom>
          <a:solidFill>
            <a:srgbClr val="0099FF"/>
          </a:solidFill>
          <a:ln w="127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3200" b="1">
                <a:solidFill>
                  <a:srgbClr val="FFFF00"/>
                </a:solidFill>
                <a:latin typeface="Times New Roman Italic" pitchFamily="18" charset="0"/>
                <a:ea typeface="黑体" panose="02010609060101010101" pitchFamily="49" charset="-122"/>
              </a:rPr>
              <a:t>注意：同级运算，从左到右进行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174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44638" y="3930650"/>
            <a:ext cx="6400800" cy="2620963"/>
          </a:xfrm>
        </p:spPr>
        <p:txBody>
          <a:bodyPr/>
          <a:lstStyle/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注意符号的变化</a:t>
            </a:r>
            <a:endParaRPr lang="en-US" altLang="zh-CN" b="1" smtClean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运算结果化成最简分式或整式</a:t>
            </a:r>
            <a:endParaRPr lang="en-US" altLang="zh-CN" b="1" smtClean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适当的运用运算律</a:t>
            </a:r>
            <a:endParaRPr lang="en-US" altLang="zh-CN" b="1" smtClean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smtClean="0">
                <a:latin typeface="Times New Roman Italic" pitchFamily="18" charset="0"/>
                <a:ea typeface="黑体" panose="02010609060101010101" pitchFamily="49" charset="-122"/>
              </a:rPr>
              <a:t>注意运算顺序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136650" y="617538"/>
            <a:ext cx="57038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en-US" altLang="zh-CN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.</a:t>
            </a:r>
            <a:r>
              <a:rPr lang="zh-CN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分式混和运算的运算顺序</a:t>
            </a:r>
            <a:endParaRPr lang="zh-CN" sz="2400" b="1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544638" y="1379538"/>
            <a:ext cx="5486400" cy="220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先算乘方再算乘除最后算加减；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有括号的先算括号里面的；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同级运算，从左到右依次计算。</a:t>
            </a: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136650" y="3367088"/>
            <a:ext cx="4611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  <a:defRPr/>
            </a:pPr>
            <a:r>
              <a:rPr lang="en-US" altLang="zh-CN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2.</a:t>
            </a:r>
            <a:r>
              <a:rPr lang="zh-CN" altLang="zh-CN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分式混和运算注意事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4" grpId="0"/>
      <p:bldP spid="5" grpId="0" build="p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2754313" y="3692525"/>
          <a:ext cx="312420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r:id="rId4" imgW="1765300" imgH="431800" progId="Equation.DSMT4">
                  <p:embed/>
                </p:oleObj>
              </mc:Choice>
              <mc:Fallback>
                <p:oleObj r:id="rId4" imgW="17653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3692525"/>
                        <a:ext cx="3124200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2754313" y="4687888"/>
          <a:ext cx="351472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r:id="rId6" imgW="1651000" imgH="393700" progId="Equation.DSMT4">
                  <p:embed/>
                </p:oleObj>
              </mc:Choice>
              <mc:Fallback>
                <p:oleObj r:id="rId6" imgW="1651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3" y="4687888"/>
                        <a:ext cx="3514725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矩形 6"/>
          <p:cNvSpPr>
            <a:spLocks noChangeArrowheads="1"/>
          </p:cNvSpPr>
          <p:nvPr/>
        </p:nvSpPr>
        <p:spPr bwMode="auto">
          <a:xfrm>
            <a:off x="719138" y="968375"/>
            <a:ext cx="11112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/>
            <a:r>
              <a:rPr lang="zh-CN" altLang="en-US" sz="36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作业</a:t>
            </a:r>
            <a:endParaRPr lang="en-US" altLang="zh-CN" sz="3600" b="1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1454150" y="1785938"/>
            <a:ext cx="5208588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课本</a:t>
            </a: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93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页习题</a:t>
            </a: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3.5 </a:t>
            </a:r>
          </a:p>
          <a:p>
            <a:pPr algn="just">
              <a:lnSpc>
                <a:spcPct val="150000"/>
              </a:lnSpc>
            </a:pP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                        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第</a:t>
            </a: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5,6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题</a:t>
            </a: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altLang="zh-CN" sz="3200" b="1" dirty="0">
                <a:latin typeface="Times New Roman Italic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</a:rPr>
              <a:t>补充</a:t>
            </a:r>
            <a:endParaRPr lang="en-US" altLang="zh-CN" sz="3200" b="1" dirty="0"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组合 1"/>
          <p:cNvGrpSpPr/>
          <p:nvPr/>
        </p:nvGrpSpPr>
        <p:grpSpPr bwMode="auto">
          <a:xfrm>
            <a:off x="4330700" y="974725"/>
            <a:ext cx="3756025" cy="736600"/>
            <a:chOff x="4192588" y="1246188"/>
            <a:chExt cx="3755231" cy="735012"/>
          </a:xfrm>
        </p:grpSpPr>
        <p:sp>
          <p:nvSpPr>
            <p:cNvPr id="25602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03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1</a:t>
              </a:r>
            </a:p>
          </p:txBody>
        </p:sp>
        <p:sp>
          <p:nvSpPr>
            <p:cNvPr id="25604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学习目标</a:t>
              </a:r>
            </a:p>
          </p:txBody>
        </p:sp>
      </p:grpSp>
      <p:grpSp>
        <p:nvGrpSpPr>
          <p:cNvPr id="25605" name="组合 3"/>
          <p:cNvGrpSpPr/>
          <p:nvPr/>
        </p:nvGrpSpPr>
        <p:grpSpPr bwMode="auto">
          <a:xfrm>
            <a:off x="2862263" y="3810000"/>
            <a:ext cx="3808412" cy="736600"/>
            <a:chOff x="3246438" y="2955925"/>
            <a:chExt cx="3808412" cy="736600"/>
          </a:xfrm>
        </p:grpSpPr>
        <p:grpSp>
          <p:nvGrpSpPr>
            <p:cNvPr id="25606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25607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08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4</a:t>
                </a:r>
              </a:p>
            </p:txBody>
          </p:sp>
        </p:grpSp>
        <p:sp>
          <p:nvSpPr>
            <p:cNvPr id="25609" name="文本框 37"/>
            <p:cNvSpPr txBox="1">
              <a:spLocks noChangeArrowheads="1"/>
            </p:cNvSpPr>
            <p:nvPr/>
          </p:nvSpPr>
          <p:spPr bwMode="auto">
            <a:xfrm>
              <a:off x="3981450" y="31210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随堂练习</a:t>
              </a:r>
            </a:p>
          </p:txBody>
        </p:sp>
      </p:grpSp>
      <p:grpSp>
        <p:nvGrpSpPr>
          <p:cNvPr id="25610" name="组合 4"/>
          <p:cNvGrpSpPr/>
          <p:nvPr/>
        </p:nvGrpSpPr>
        <p:grpSpPr bwMode="auto">
          <a:xfrm>
            <a:off x="2370138" y="4754563"/>
            <a:ext cx="3808412" cy="736600"/>
            <a:chOff x="2773363" y="3849688"/>
            <a:chExt cx="3808412" cy="735012"/>
          </a:xfrm>
        </p:grpSpPr>
        <p:grpSp>
          <p:nvGrpSpPr>
            <p:cNvPr id="25611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25612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5613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 algn="ctr"/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5</a:t>
                </a:r>
              </a:p>
            </p:txBody>
          </p:sp>
        </p:grpSp>
        <p:sp>
          <p:nvSpPr>
            <p:cNvPr id="25614" name="文本框 38"/>
            <p:cNvSpPr txBox="1">
              <a:spLocks noChangeArrowheads="1"/>
            </p:cNvSpPr>
            <p:nvPr/>
          </p:nvSpPr>
          <p:spPr bwMode="auto">
            <a:xfrm>
              <a:off x="3508375" y="4032250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课堂小结</a:t>
              </a:r>
            </a:p>
          </p:txBody>
        </p:sp>
      </p:grpSp>
      <p:grpSp>
        <p:nvGrpSpPr>
          <p:cNvPr id="25615" name="组合 2"/>
          <p:cNvGrpSpPr/>
          <p:nvPr/>
        </p:nvGrpSpPr>
        <p:grpSpPr bwMode="auto">
          <a:xfrm>
            <a:off x="3843338" y="1919288"/>
            <a:ext cx="3802062" cy="736600"/>
            <a:chOff x="3709988" y="2103438"/>
            <a:chExt cx="3802062" cy="736600"/>
          </a:xfrm>
        </p:grpSpPr>
        <p:sp>
          <p:nvSpPr>
            <p:cNvPr id="25616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17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2</a:t>
              </a:r>
            </a:p>
          </p:txBody>
        </p:sp>
        <p:sp>
          <p:nvSpPr>
            <p:cNvPr id="25618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问题探究</a:t>
              </a:r>
            </a:p>
          </p:txBody>
        </p:sp>
      </p:grpSp>
      <p:grpSp>
        <p:nvGrpSpPr>
          <p:cNvPr id="25619" name="组合 2"/>
          <p:cNvGrpSpPr/>
          <p:nvPr/>
        </p:nvGrpSpPr>
        <p:grpSpPr bwMode="auto">
          <a:xfrm>
            <a:off x="3355975" y="2865438"/>
            <a:ext cx="3802063" cy="736600"/>
            <a:chOff x="3709988" y="2103438"/>
            <a:chExt cx="3802062" cy="736600"/>
          </a:xfrm>
        </p:grpSpPr>
        <p:sp>
          <p:nvSpPr>
            <p:cNvPr id="25620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5621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 algn="ctr"/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3</a:t>
              </a:r>
            </a:p>
          </p:txBody>
        </p:sp>
        <p:sp>
          <p:nvSpPr>
            <p:cNvPr id="25622" name="文本框 37"/>
            <p:cNvSpPr txBox="1">
              <a:spLocks noChangeArrowheads="1"/>
            </p:cNvSpPr>
            <p:nvPr/>
          </p:nvSpPr>
          <p:spPr bwMode="auto">
            <a:xfrm>
              <a:off x="4438650" y="2224725"/>
              <a:ext cx="30734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例题精讲</a:t>
              </a:r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81088" y="2320925"/>
            <a:ext cx="7102475" cy="183515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 dirty="0" smtClean="0"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 dirty="0" smtClean="0">
                <a:latin typeface="Times New Roman Italic" pitchFamily="18" charset="0"/>
                <a:ea typeface="黑体" panose="02010609060101010101" pitchFamily="49" charset="-122"/>
              </a:rPr>
              <a:t>熟练掌握分式混合运算的方法</a:t>
            </a:r>
            <a:endParaRPr lang="zh-CN" altLang="zh-CN" sz="3200" b="1" dirty="0" smtClean="0">
              <a:latin typeface="Times New Roman Italic" pitchFamily="18" charset="0"/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 dirty="0" smtClean="0">
                <a:latin typeface="Times New Roman Italic" pitchFamily="18" charset="0"/>
                <a:ea typeface="黑体" panose="02010609060101010101" pitchFamily="49" charset="-122"/>
              </a:rPr>
              <a:t>2.</a:t>
            </a:r>
            <a:r>
              <a:rPr lang="zh-CN" altLang="en-US" sz="3200" b="1" dirty="0" smtClean="0">
                <a:latin typeface="Times New Roman Italic" pitchFamily="18" charset="0"/>
                <a:ea typeface="黑体" panose="02010609060101010101" pitchFamily="49" charset="-122"/>
              </a:rPr>
              <a:t>灵活运用该方法进行分式的混合运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41488" y="730250"/>
            <a:ext cx="5740400" cy="758825"/>
          </a:xfrm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en-US" altLang="zh-CN" sz="3200" b="1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1.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分式的运算包含哪些？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155825" y="1255713"/>
            <a:ext cx="3121025" cy="1930400"/>
          </a:xfrm>
        </p:spPr>
        <p:txBody>
          <a:bodyPr/>
          <a:lstStyle/>
          <a:p>
            <a:pPr marL="0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分式的乘除法 </a:t>
            </a: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分式的加减法</a:t>
            </a:r>
          </a:p>
          <a:p>
            <a:pPr marL="0" eaLnBrk="1" hangingPunct="1">
              <a:lnSpc>
                <a:spcPct val="150000"/>
              </a:lnSpc>
              <a:spcBef>
                <a:spcPct val="0"/>
              </a:spcBef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分式的乘方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87413" y="3186113"/>
            <a:ext cx="7332662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2.</a:t>
            </a:r>
            <a:r>
              <a:rPr lang="zh-CN" altLang="en-US" sz="32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分数的混合运算包含哪些运算呢？分数混合运算的顺序又是怎样的</a:t>
            </a:r>
            <a:r>
              <a:rPr lang="en-US" altLang="zh-CN" sz="32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?</a:t>
            </a:r>
            <a:endParaRPr lang="zh-CN" altLang="zh-CN" sz="3200" b="1" dirty="0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954088" y="4691063"/>
            <a:ext cx="7332662" cy="174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分数的混合运算遵循有理数混合运算法则，先算乘方，再算乘除，最后算加减，有括号时先算括号里面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00225" y="2589213"/>
            <a:ext cx="5703888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分式混和运算的运算顺序</a:t>
            </a:r>
            <a:r>
              <a:rPr lang="zh-CN" altLang="en-US" sz="2400" b="1" dirty="0" smtClean="0">
                <a:latin typeface="Times New Roman Italic" pitchFamily="18" charset="0"/>
                <a:ea typeface="黑体" panose="02010609060101010101" pitchFamily="49" charset="-122"/>
              </a:rPr>
              <a:t>同分数</a:t>
            </a:r>
            <a:endParaRPr lang="zh-CN" sz="2400" b="1" dirty="0" smtClean="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697038" y="3890963"/>
            <a:ext cx="5486400" cy="220821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先算乘方再算乘除最后算加减；</a:t>
            </a:r>
            <a:endParaRPr lang="en-US" altLang="zh-CN" b="1" dirty="0" smtClean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有括号的先算括号里面的；</a:t>
            </a:r>
            <a:endParaRPr lang="en-US" altLang="zh-CN" b="1" dirty="0" smtClean="0"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同级运算，从左到右依次计算。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892175" y="925513"/>
            <a:ext cx="7332663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3.</a:t>
            </a:r>
            <a:r>
              <a:rPr lang="zh-CN" altLang="en-US" sz="32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分式的混合运算包含哪些运算呢？分式混合运算的顺序又是怎样的</a:t>
            </a:r>
            <a:r>
              <a:rPr lang="en-US" altLang="zh-CN" sz="32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?</a:t>
            </a:r>
            <a:endParaRPr lang="zh-CN" altLang="zh-CN" sz="3200" b="1" dirty="0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12291" grpId="0" build="p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 noChangeAspect="1"/>
          </p:cNvGrpSpPr>
          <p:nvPr/>
        </p:nvGrpSpPr>
        <p:grpSpPr bwMode="auto">
          <a:xfrm>
            <a:off x="833438" y="2230438"/>
            <a:ext cx="798512" cy="800100"/>
            <a:chOff x="1438" y="2523"/>
            <a:chExt cx="687" cy="688"/>
          </a:xfrm>
        </p:grpSpPr>
        <p:sp>
          <p:nvSpPr>
            <p:cNvPr id="32770" name="Oval 10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解</a:t>
              </a:r>
            </a:p>
          </p:txBody>
        </p:sp>
        <p:grpSp>
          <p:nvGrpSpPr>
            <p:cNvPr id="32771" name="Group 11"/>
            <p:cNvGrpSpPr>
              <a:grpSpLocks noChangeAspect="1"/>
            </p:cNvGrpSpPr>
            <p:nvPr/>
          </p:nvGrpSpPr>
          <p:grpSpPr bwMode="auto">
            <a:xfrm>
              <a:off x="1438" y="2525"/>
              <a:ext cx="687" cy="687"/>
              <a:chOff x="975" y="755"/>
              <a:chExt cx="1406" cy="1405"/>
            </a:xfrm>
          </p:grpSpPr>
          <p:sp>
            <p:nvSpPr>
              <p:cNvPr id="12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975" y="754"/>
                <a:ext cx="1406" cy="1407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1025" y="804"/>
                <a:ext cx="1305" cy="1307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6146" name="Object 14"/>
          <p:cNvGraphicFramePr>
            <a:graphicFrameLocks noChangeAspect="1"/>
          </p:cNvGraphicFramePr>
          <p:nvPr/>
        </p:nvGraphicFramePr>
        <p:xfrm>
          <a:off x="1458913" y="1258888"/>
          <a:ext cx="68786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r:id="rId4" imgW="4165600" imgH="444500" progId="Equation.DSMT4">
                  <p:embed/>
                </p:oleObj>
              </mc:Choice>
              <mc:Fallback>
                <p:oleObj r:id="rId4" imgW="41656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258888"/>
                        <a:ext cx="68786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938338" y="2527300"/>
          <a:ext cx="46259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r:id="rId6" imgW="2298700" imgH="444500" progId="Equation.DSMT4">
                  <p:embed/>
                </p:oleObj>
              </mc:Choice>
              <mc:Fallback>
                <p:oleObj r:id="rId6" imgW="2298700" imgH="444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527300"/>
                        <a:ext cx="462597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2119313" y="3433763"/>
          <a:ext cx="4445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r:id="rId8" imgW="2209800" imgH="469900" progId="Equation.DSMT4">
                  <p:embed/>
                </p:oleObj>
              </mc:Choice>
              <mc:Fallback>
                <p:oleObj r:id="rId8" imgW="2209800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433763"/>
                        <a:ext cx="4445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2162175" y="4605338"/>
          <a:ext cx="2125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r:id="rId10" imgW="1129665" imgH="469900" progId="Equation.DSMT4">
                  <p:embed/>
                </p:oleObj>
              </mc:Choice>
              <mc:Fallback>
                <p:oleObj r:id="rId10" imgW="1129665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4605338"/>
                        <a:ext cx="2125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833438" y="709613"/>
            <a:ext cx="1985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5  </a:t>
            </a:r>
            <a:r>
              <a:rPr lang="zh-CN" altLang="en-US" sz="28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计算：</a:t>
            </a:r>
            <a:endParaRPr lang="zh-CN" altLang="en-US" sz="2800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2174875" y="5700713"/>
          <a:ext cx="12906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r:id="rId12" imgW="685800" imgH="419100" progId="Equation.DSMT4">
                  <p:embed/>
                </p:oleObj>
              </mc:Choice>
              <mc:Fallback>
                <p:oleObj r:id="rId12" imgW="6858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5700713"/>
                        <a:ext cx="12906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10"/>
          <p:cNvSpPr>
            <a:spLocks noChangeArrowheads="1"/>
          </p:cNvSpPr>
          <p:nvPr/>
        </p:nvSpPr>
        <p:spPr bwMode="auto">
          <a:xfrm>
            <a:off x="4656138" y="5418138"/>
            <a:ext cx="1905000" cy="990600"/>
          </a:xfrm>
          <a:prstGeom prst="wedgeRoundRectCallout">
            <a:avLst>
              <a:gd name="adj1" fmla="val -111714"/>
              <a:gd name="adj2" fmla="val 15433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  <a:defRPr/>
            </a:pPr>
            <a:r>
              <a:rPr lang="zh-CN" sz="24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结果化成</a:t>
            </a:r>
          </a:p>
          <a:p>
            <a:pPr algn="ctr" eaLnBrk="1" hangingPunct="1">
              <a:buFontTx/>
              <a:buNone/>
              <a:defRPr/>
            </a:pPr>
            <a:r>
              <a:rPr lang="zh-CN" sz="24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最简分式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4206875" y="4456113"/>
            <a:ext cx="4714875" cy="823912"/>
            <a:chOff x="4232952" y="4608512"/>
            <a:chExt cx="4713515" cy="823914"/>
          </a:xfrm>
        </p:grpSpPr>
        <p:sp>
          <p:nvSpPr>
            <p:cNvPr id="2" name="云形标注 1"/>
            <p:cNvSpPr/>
            <p:nvPr/>
          </p:nvSpPr>
          <p:spPr>
            <a:xfrm>
              <a:off x="4232952" y="4608512"/>
              <a:ext cx="4713515" cy="823914"/>
            </a:xfrm>
            <a:prstGeom prst="cloudCallout">
              <a:avLst>
                <a:gd name="adj1" fmla="val -15983"/>
                <a:gd name="adj2" fmla="val -89047"/>
              </a:avLst>
            </a:prstGeom>
            <a:solidFill>
              <a:schemeClr val="bg2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/>
            </a:p>
          </p:txBody>
        </p:sp>
        <p:graphicFrame>
          <p:nvGraphicFramePr>
            <p:cNvPr id="32783" name="Object 17"/>
            <p:cNvGraphicFramePr>
              <a:graphicFrameLocks noChangeAspect="1"/>
            </p:cNvGraphicFramePr>
            <p:nvPr/>
          </p:nvGraphicFramePr>
          <p:xfrm>
            <a:off x="4506685" y="4776901"/>
            <a:ext cx="41592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9" r:id="rId14" imgW="2209800" imgH="279400" progId="Equation.DSMT4">
                    <p:embed/>
                  </p:oleObj>
                </mc:Choice>
                <mc:Fallback>
                  <p:oleObj r:id="rId14" imgW="2209800" imgH="279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6685" y="4776901"/>
                          <a:ext cx="415925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1938338" y="2447925"/>
          <a:ext cx="339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r:id="rId3" imgW="1688465" imgH="431800" progId="Equation.DSMT4">
                  <p:embed/>
                </p:oleObj>
              </mc:Choice>
              <mc:Fallback>
                <p:oleObj r:id="rId3" imgW="1688465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447925"/>
                        <a:ext cx="33940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2143125" y="3548063"/>
          <a:ext cx="29352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r:id="rId5" imgW="1459865" imgH="444500" progId="Equation.DSMT4">
                  <p:embed/>
                </p:oleObj>
              </mc:Choice>
              <mc:Fallback>
                <p:oleObj r:id="rId5" imgW="1459865" imgH="444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548063"/>
                        <a:ext cx="2935288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2143125" y="4710113"/>
          <a:ext cx="280511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r:id="rId7" imgW="1485900" imgH="469900" progId="Equation.DSMT4">
                  <p:embed/>
                </p:oleObj>
              </mc:Choice>
              <mc:Fallback>
                <p:oleObj r:id="rId7" imgW="14859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710113"/>
                        <a:ext cx="2805113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2143125" y="6016625"/>
          <a:ext cx="4794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r:id="rId9" imgW="254000" imgH="165100" progId="Equation.DSMT4">
                  <p:embed/>
                </p:oleObj>
              </mc:Choice>
              <mc:Fallback>
                <p:oleObj r:id="rId9" imgW="254000" imgH="1651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6016625"/>
                        <a:ext cx="4794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14"/>
          <p:cNvGraphicFramePr>
            <a:graphicFrameLocks noChangeAspect="1"/>
          </p:cNvGraphicFramePr>
          <p:nvPr/>
        </p:nvGraphicFramePr>
        <p:xfrm>
          <a:off x="1458913" y="1258888"/>
          <a:ext cx="687863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r:id="rId11" imgW="4165600" imgH="444500" progId="Equation.DSMT4">
                  <p:embed/>
                </p:oleObj>
              </mc:Choice>
              <mc:Fallback>
                <p:oleObj r:id="rId11" imgW="4165600" imgH="444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1258888"/>
                        <a:ext cx="687863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833438" y="709613"/>
            <a:ext cx="1985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5  </a:t>
            </a:r>
            <a:r>
              <a:rPr lang="zh-CN" altLang="en-US" sz="28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计算：</a:t>
            </a:r>
            <a:endParaRPr lang="zh-CN" altLang="en-US" sz="2800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"/>
          <p:cNvGrpSpPr>
            <a:grpSpLocks noChangeAspect="1"/>
          </p:cNvGrpSpPr>
          <p:nvPr/>
        </p:nvGrpSpPr>
        <p:grpSpPr bwMode="auto">
          <a:xfrm>
            <a:off x="1006475" y="1766888"/>
            <a:ext cx="798513" cy="800100"/>
            <a:chOff x="1438" y="2523"/>
            <a:chExt cx="687" cy="688"/>
          </a:xfrm>
        </p:grpSpPr>
        <p:sp>
          <p:nvSpPr>
            <p:cNvPr id="35842" name="Oval 10"/>
            <p:cNvSpPr>
              <a:spLocks noChangeAspect="1" noChangeArrowheads="1"/>
            </p:cNvSpPr>
            <p:nvPr/>
          </p:nvSpPr>
          <p:spPr bwMode="auto">
            <a:xfrm>
              <a:off x="1438" y="2523"/>
              <a:ext cx="687" cy="687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lIns="87313" tIns="44450" rIns="87313" bIns="44450" anchor="ctr"/>
            <a:lstStyle/>
            <a:p>
              <a:pPr algn="ctr"/>
              <a:r>
                <a:rPr lang="zh-CN" altLang="en-US" sz="4000">
                  <a:solidFill>
                    <a:srgbClr val="0000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解</a:t>
              </a:r>
            </a:p>
          </p:txBody>
        </p:sp>
        <p:grpSp>
          <p:nvGrpSpPr>
            <p:cNvPr id="35843" name="Group 11"/>
            <p:cNvGrpSpPr>
              <a:grpSpLocks noChangeAspect="1"/>
            </p:cNvGrpSpPr>
            <p:nvPr/>
          </p:nvGrpSpPr>
          <p:grpSpPr bwMode="auto">
            <a:xfrm>
              <a:off x="1438" y="2525"/>
              <a:ext cx="687" cy="687"/>
              <a:chOff x="975" y="755"/>
              <a:chExt cx="1406" cy="1405"/>
            </a:xfrm>
          </p:grpSpPr>
          <p:sp>
            <p:nvSpPr>
              <p:cNvPr id="12" name="AutoShape 12"/>
              <p:cNvSpPr>
                <a:spLocks noChangeAspect="1" noChangeArrowheads="1"/>
              </p:cNvSpPr>
              <p:nvPr/>
            </p:nvSpPr>
            <p:spPr bwMode="auto">
              <a:xfrm>
                <a:off x="975" y="754"/>
                <a:ext cx="1406" cy="1407"/>
              </a:xfrm>
              <a:custGeom>
                <a:avLst/>
                <a:gdLst>
                  <a:gd name="G0" fmla="+- 2546 0 0"/>
                  <a:gd name="G1" fmla="+- 21600 0 2546"/>
                  <a:gd name="G2" fmla="+- 21600 0 2546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2546" y="10800"/>
                    </a:moveTo>
                    <a:cubicBezTo>
                      <a:pt x="2546" y="15359"/>
                      <a:pt x="6241" y="19054"/>
                      <a:pt x="10800" y="19054"/>
                    </a:cubicBezTo>
                    <a:cubicBezTo>
                      <a:pt x="15359" y="19054"/>
                      <a:pt x="19054" y="15359"/>
                      <a:pt x="19054" y="10800"/>
                    </a:cubicBezTo>
                    <a:cubicBezTo>
                      <a:pt x="19054" y="6241"/>
                      <a:pt x="15359" y="2546"/>
                      <a:pt x="10800" y="2546"/>
                    </a:cubicBezTo>
                    <a:cubicBezTo>
                      <a:pt x="6241" y="2546"/>
                      <a:pt x="2546" y="6241"/>
                      <a:pt x="2546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39999"/>
                    </a:schemeClr>
                  </a:gs>
                  <a:gs pos="100000">
                    <a:schemeClr val="accent1">
                      <a:gamma/>
                      <a:tint val="64314"/>
                      <a:invGamma/>
                      <a:alpha val="39999"/>
                    </a:schemeClr>
                  </a:gs>
                </a:gsLst>
                <a:lin ang="54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3" name="AutoShape 13"/>
              <p:cNvSpPr>
                <a:spLocks noChangeAspect="1" noChangeArrowheads="1"/>
              </p:cNvSpPr>
              <p:nvPr/>
            </p:nvSpPr>
            <p:spPr bwMode="auto">
              <a:xfrm>
                <a:off x="1025" y="804"/>
                <a:ext cx="1305" cy="1307"/>
              </a:xfrm>
              <a:custGeom>
                <a:avLst/>
                <a:gdLst>
                  <a:gd name="G0" fmla="+- 1157 0 0"/>
                  <a:gd name="G1" fmla="+- 21600 0 1157"/>
                  <a:gd name="G2" fmla="+- 21600 0 115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157" y="10800"/>
                    </a:moveTo>
                    <a:cubicBezTo>
                      <a:pt x="1157" y="16126"/>
                      <a:pt x="5474" y="20443"/>
                      <a:pt x="10800" y="20443"/>
                    </a:cubicBezTo>
                    <a:cubicBezTo>
                      <a:pt x="16126" y="20443"/>
                      <a:pt x="20443" y="16126"/>
                      <a:pt x="20443" y="10800"/>
                    </a:cubicBezTo>
                    <a:cubicBezTo>
                      <a:pt x="20443" y="5474"/>
                      <a:pt x="16126" y="1157"/>
                      <a:pt x="10800" y="1157"/>
                    </a:cubicBezTo>
                    <a:cubicBezTo>
                      <a:pt x="5474" y="1157"/>
                      <a:pt x="1157" y="5474"/>
                      <a:pt x="1157" y="1080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bg2">
                      <a:alpha val="0"/>
                    </a:schemeClr>
                  </a:gs>
                  <a:gs pos="50000">
                    <a:schemeClr val="bg1">
                      <a:alpha val="39999"/>
                    </a:schemeClr>
                  </a:gs>
                  <a:gs pos="100000">
                    <a:schemeClr val="bg2">
                      <a:alpha val="0"/>
                    </a:schemeClr>
                  </a:gs>
                </a:gsLst>
                <a:lin ang="18900000" scaled="1"/>
              </a:gradFill>
              <a:ln w="12700" algn="ctr">
                <a:noFill/>
                <a:round/>
              </a:ln>
              <a:effectLst/>
            </p:spPr>
            <p:txBody>
              <a:bodyPr wrap="none" lIns="87313" tIns="44450" rIns="87313" bIns="44450" anchor="ctr"/>
              <a:lstStyle/>
              <a:p>
                <a:pPr eaLnBrk="0" hangingPunct="0">
                  <a:buFontTx/>
                  <a:buNone/>
                  <a:defRPr/>
                </a:pPr>
                <a:endParaRPr lang="zh-CN" altLang="en-US"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</p:grpSp>
      </p:grpSp>
      <p:graphicFrame>
        <p:nvGraphicFramePr>
          <p:cNvPr id="7170" name="Object 14"/>
          <p:cNvGraphicFramePr>
            <a:graphicFrameLocks noChangeAspect="1"/>
          </p:cNvGraphicFramePr>
          <p:nvPr/>
        </p:nvGraphicFramePr>
        <p:xfrm>
          <a:off x="1720850" y="1227138"/>
          <a:ext cx="38385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r:id="rId4" imgW="2324100" imgH="431800" progId="Equation.DSMT4">
                  <p:embed/>
                </p:oleObj>
              </mc:Choice>
              <mc:Fallback>
                <p:oleObj r:id="rId4" imgW="23241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227138"/>
                        <a:ext cx="38385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6"/>
          <p:cNvGraphicFramePr>
            <a:graphicFrameLocks noChangeAspect="1"/>
          </p:cNvGraphicFramePr>
          <p:nvPr/>
        </p:nvGraphicFramePr>
        <p:xfrm>
          <a:off x="1795463" y="2765425"/>
          <a:ext cx="29384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r:id="rId6" imgW="1459865" imgH="469900" progId="Equation.DSMT4">
                  <p:embed/>
                </p:oleObj>
              </mc:Choice>
              <mc:Fallback>
                <p:oleObj r:id="rId6" imgW="1459865" imgH="469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2765425"/>
                        <a:ext cx="29384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7"/>
          <p:cNvGraphicFramePr>
            <a:graphicFrameLocks noChangeAspect="1"/>
          </p:cNvGraphicFramePr>
          <p:nvPr/>
        </p:nvGraphicFramePr>
        <p:xfrm>
          <a:off x="1795463" y="3598863"/>
          <a:ext cx="310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r:id="rId8" imgW="1651000" imgH="469900" progId="Equation.DSMT4">
                  <p:embed/>
                </p:oleObj>
              </mc:Choice>
              <mc:Fallback>
                <p:oleObj r:id="rId8" imgW="16510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3598863"/>
                        <a:ext cx="31019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1795463" y="4354513"/>
          <a:ext cx="1504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r:id="rId10" imgW="748665" imgH="406400" progId="Equation.DSMT4">
                  <p:embed/>
                </p:oleObj>
              </mc:Choice>
              <mc:Fallback>
                <p:oleObj r:id="rId10" imgW="748665" imgH="40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4354513"/>
                        <a:ext cx="15049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1"/>
          <p:cNvGraphicFramePr>
            <a:graphicFrameLocks noChangeAspect="1"/>
          </p:cNvGraphicFramePr>
          <p:nvPr/>
        </p:nvGraphicFramePr>
        <p:xfrm>
          <a:off x="1841500" y="5170488"/>
          <a:ext cx="1222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r:id="rId12" imgW="647700" imgH="406400" progId="Equation.DSMT4">
                  <p:embed/>
                </p:oleObj>
              </mc:Choice>
              <mc:Fallback>
                <p:oleObj r:id="rId12" imgW="647700" imgH="40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5170488"/>
                        <a:ext cx="122237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矩形 21"/>
          <p:cNvSpPr>
            <a:spLocks noChangeArrowheads="1"/>
          </p:cNvSpPr>
          <p:nvPr/>
        </p:nvSpPr>
        <p:spPr bwMode="auto">
          <a:xfrm>
            <a:off x="914400" y="708025"/>
            <a:ext cx="37893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28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6  </a:t>
            </a:r>
            <a:r>
              <a:rPr lang="zh-CN" altLang="en-US" sz="28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先化简，再求值：</a:t>
            </a:r>
            <a:endParaRPr lang="zh-CN" altLang="en-US" sz="2800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693863" y="5954713"/>
            <a:ext cx="28321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latin typeface="Times New Roman Italic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=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时，原式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=</a:t>
            </a:r>
            <a:endParaRPr lang="zh-CN" altLang="en-US" sz="2800"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34837" name="Object 21"/>
          <p:cNvGraphicFramePr>
            <a:graphicFrameLocks noChangeAspect="1"/>
          </p:cNvGraphicFramePr>
          <p:nvPr/>
        </p:nvGraphicFramePr>
        <p:xfrm>
          <a:off x="4470400" y="5884863"/>
          <a:ext cx="5270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r:id="rId14" imgW="279400" imgH="393700" progId="Equation.DSMT4">
                  <p:embed/>
                </p:oleObj>
              </mc:Choice>
              <mc:Fallback>
                <p:oleObj r:id="rId14" imgW="2794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5884863"/>
                        <a:ext cx="5270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2032000" y="2014538"/>
          <a:ext cx="30829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r:id="rId16" imgW="1866900" imgH="431800" progId="Equation.DSMT4">
                  <p:embed/>
                </p:oleObj>
              </mc:Choice>
              <mc:Fallback>
                <p:oleObj r:id="rId16" imgW="18669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2014538"/>
                        <a:ext cx="30829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utoShape 10"/>
          <p:cNvSpPr>
            <a:spLocks noChangeArrowheads="1"/>
          </p:cNvSpPr>
          <p:nvPr/>
        </p:nvSpPr>
        <p:spPr bwMode="auto">
          <a:xfrm>
            <a:off x="6030913" y="2765425"/>
            <a:ext cx="2209800" cy="642938"/>
          </a:xfrm>
          <a:prstGeom prst="wedgeRoundRectCallout">
            <a:avLst>
              <a:gd name="adj1" fmla="val -101641"/>
              <a:gd name="adj2" fmla="val 131161"/>
              <a:gd name="adj3" fmla="val 16667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  <a:defRPr/>
            </a:pPr>
            <a:r>
              <a:rPr lang="zh-CN" sz="2800" b="1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巧用分配律</a:t>
            </a:r>
          </a:p>
        </p:txBody>
      </p:sp>
      <p:sp>
        <p:nvSpPr>
          <p:cNvPr id="25" name="AutoShape 11"/>
          <p:cNvSpPr>
            <a:spLocks noChangeArrowheads="1"/>
          </p:cNvSpPr>
          <p:nvPr/>
        </p:nvSpPr>
        <p:spPr bwMode="auto">
          <a:xfrm>
            <a:off x="4897438" y="4773613"/>
            <a:ext cx="3508375" cy="692150"/>
          </a:xfrm>
          <a:prstGeom prst="wedgeEllipseCallout">
            <a:avLst>
              <a:gd name="adj1" fmla="val -89366"/>
              <a:gd name="adj2" fmla="val -73731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</a:rPr>
              <a:t>能约分的先约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/>
      <p:bldP spid="24" grpId="0"/>
      <p:bldP spid="23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050925" y="896938"/>
            <a:ext cx="20383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例</a:t>
            </a:r>
            <a:r>
              <a:rPr lang="en-US" altLang="zh-CN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  </a:t>
            </a:r>
            <a:r>
              <a:rPr lang="zh-CN" altLang="en-US" sz="32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计算：</a:t>
            </a:r>
            <a:endParaRPr lang="zh-CN" altLang="en-US" sz="3200" dirty="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2905125" y="530225"/>
          <a:ext cx="4405313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r:id="rId3" imgW="1397000" imgH="419100" progId="Equation.DSMT4">
                  <p:embed/>
                </p:oleObj>
              </mc:Choice>
              <mc:Fallback>
                <p:oleObj r:id="rId3" imgW="1397000" imgH="4191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0225"/>
                        <a:ext cx="4405313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050925" y="2536825"/>
            <a:ext cx="2057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  <a:defRPr/>
            </a:pPr>
            <a:r>
              <a:rPr lang="zh-CN" sz="32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解：</a:t>
            </a:r>
            <a:r>
              <a:rPr lang="zh-CN" sz="3200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原式</a:t>
            </a: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/>
        </p:nvGraphicFramePr>
        <p:xfrm>
          <a:off x="2786063" y="2078038"/>
          <a:ext cx="41275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r:id="rId5" imgW="2297430" imgH="812165" progId="Equation.3">
                  <p:embed/>
                </p:oleObj>
              </mc:Choice>
              <mc:Fallback>
                <p:oleObj r:id="rId5" imgW="2297430" imgH="81216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8038"/>
                        <a:ext cx="4127500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786063" y="3733800"/>
          <a:ext cx="4090987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r:id="rId7" imgW="2121535" imgH="698500" progId="Equation.3">
                  <p:embed/>
                </p:oleObj>
              </mc:Choice>
              <mc:Fallback>
                <p:oleObj r:id="rId7" imgW="2121535" imgH="698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733800"/>
                        <a:ext cx="4090987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2786063" y="5224463"/>
          <a:ext cx="1473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r:id="rId9" imgW="787400" imgH="330200" progId="Equation.3">
                  <p:embed/>
                </p:oleObj>
              </mc:Choice>
              <mc:Fallback>
                <p:oleObj r:id="rId9" imgW="787400" imgH="330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5224463"/>
                        <a:ext cx="1473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414338" y="3613150"/>
            <a:ext cx="2286000" cy="1971675"/>
          </a:xfrm>
          <a:prstGeom prst="wedgeRoundRectCallout">
            <a:avLst>
              <a:gd name="adj1" fmla="val 83234"/>
              <a:gd name="adj2" fmla="val -88485"/>
              <a:gd name="adj3" fmla="val 16667"/>
            </a:avLst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buFontTx/>
              <a:buNone/>
              <a:defRPr/>
            </a:pPr>
            <a:r>
              <a:rPr lang="zh-CN" sz="3600" b="1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分子、分母分别乘方</a:t>
            </a:r>
            <a:endParaRPr lang="zh-CN" sz="1000" smtClean="0"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6313488" y="5356225"/>
            <a:ext cx="2514600" cy="1143000"/>
          </a:xfrm>
          <a:prstGeom prst="wedgeEllipseCallout">
            <a:avLst>
              <a:gd name="adj1" fmla="val -84093"/>
              <a:gd name="adj2" fmla="val -80972"/>
            </a:avLst>
          </a:prstGeom>
          <a:solidFill>
            <a:srgbClr val="FFC000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注意符号的变化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364</Words>
  <Application>Microsoft Office PowerPoint</Application>
  <PresentationFormat>全屏显示(4:3)</PresentationFormat>
  <Paragraphs>74</Paragraphs>
  <Slides>15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6" baseType="lpstr">
      <vt:lpstr>黑体</vt:lpstr>
      <vt:lpstr>宋体</vt:lpstr>
      <vt:lpstr>微软雅黑</vt:lpstr>
      <vt:lpstr>Arial</vt:lpstr>
      <vt:lpstr>Arial Black</vt:lpstr>
      <vt:lpstr>Calibri</vt:lpstr>
      <vt:lpstr>Calibri Light</vt:lpstr>
      <vt:lpstr>Times New Roman Italic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1.分式的运算包含哪些？</vt:lpstr>
      <vt:lpstr>分式混和运算的运算顺序同分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7T03:30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D1CA94F7DE146E883A9F7F0F67171D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